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0" r:id="rId3"/>
    <p:sldId id="259" r:id="rId4"/>
    <p:sldId id="299" r:id="rId5"/>
    <p:sldId id="257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329" r:id="rId22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1" d="100"/>
          <a:sy n="101" d="100"/>
        </p:scale>
        <p:origin x="-11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6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br>
              <a:rPr lang="en-US" sz="8000" dirty="0" smtClean="0"/>
            </a:br>
            <a:r>
              <a:rPr lang="en-US" sz="7200" dirty="0" smtClean="0"/>
              <a:t>Google Page Rank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0668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09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8</TotalTime>
  <Words>1439</Words>
  <Application>Microsoft Macintosh PowerPoint</Application>
  <PresentationFormat>On-screen Show (4:3)</PresentationFormat>
  <Paragraphs>37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Random Walks Google Page Rank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Example: Gambler’s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71</cp:revision>
  <cp:lastPrinted>2012-05-14T06:45:19Z</cp:lastPrinted>
  <dcterms:created xsi:type="dcterms:W3CDTF">2011-05-11T16:21:46Z</dcterms:created>
  <dcterms:modified xsi:type="dcterms:W3CDTF">2012-05-15T19:53:30Z</dcterms:modified>
</cp:coreProperties>
</file>